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90B049" w14:textId="7A0C0266" w:rsidR="00AF2C0B" w:rsidRDefault="00654347">
      <w:r>
        <w:rPr>
          <w:rFonts w:hint="eastAsia"/>
        </w:rPr>
        <w:t>客户——服务</w:t>
      </w:r>
      <w:proofErr w:type="gramStart"/>
      <w:r>
        <w:rPr>
          <w:rFonts w:hint="eastAsia"/>
        </w:rPr>
        <w:t>端模式</w:t>
      </w:r>
      <w:proofErr w:type="gramEnd"/>
      <w:r w:rsidR="00303CA5">
        <w:rPr>
          <w:rFonts w:hint="eastAsia"/>
        </w:rPr>
        <w:t>(表格中</w:t>
      </w:r>
      <w:r w:rsidR="00D27B61">
        <w:rPr>
          <w:rFonts w:hint="eastAsia"/>
        </w:rPr>
        <w:t>数据</w:t>
      </w:r>
      <w:r w:rsidR="00303CA5">
        <w:rPr>
          <w:rFonts w:hint="eastAsia"/>
        </w:rPr>
        <w:t>单位为秒</w:t>
      </w:r>
      <w:r w:rsidR="00303CA5">
        <w:t>)</w:t>
      </w:r>
      <w:r>
        <w:rPr>
          <w:rFonts w:hint="eastAsia"/>
        </w:rPr>
        <w:t>：</w:t>
      </w:r>
      <w:bookmarkStart w:id="0" w:name="_GoBack"/>
      <w:bookmarkEnd w:id="0"/>
    </w:p>
    <w:p w14:paraId="5F69433A" w14:textId="77777777" w:rsidR="00072959" w:rsidRDefault="00072959">
      <w:pPr>
        <w:rPr>
          <w:rFonts w:hint="eastAsia"/>
        </w:rPr>
      </w:pP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54347" w14:paraId="10475765" w14:textId="77777777" w:rsidTr="00A46410">
        <w:tc>
          <w:tcPr>
            <w:tcW w:w="2074" w:type="dxa"/>
            <w:tcBorders>
              <w:tl2br w:val="single" w:sz="4" w:space="0" w:color="auto"/>
            </w:tcBorders>
          </w:tcPr>
          <w:p w14:paraId="047943C9" w14:textId="43ED6FAB" w:rsidR="00654347" w:rsidRDefault="00A46410" w:rsidP="00A46410">
            <w:pPr>
              <w:tabs>
                <w:tab w:val="center" w:pos="930"/>
                <w:tab w:val="right" w:pos="1860"/>
              </w:tabs>
              <w:jc w:val="right"/>
            </w:pPr>
            <w:r>
              <w:rPr>
                <w:rFonts w:hint="eastAsia"/>
              </w:rPr>
              <w:t>N</w:t>
            </w:r>
          </w:p>
          <w:p w14:paraId="5D48C05C" w14:textId="6FA91517" w:rsidR="00A46410" w:rsidRDefault="00A46410" w:rsidP="00A46410">
            <w:pPr>
              <w:tabs>
                <w:tab w:val="center" w:pos="930"/>
                <w:tab w:val="right" w:pos="1860"/>
              </w:tabs>
              <w:jc w:val="left"/>
              <w:rPr>
                <w:rFonts w:hint="eastAsia"/>
              </w:rPr>
            </w:pPr>
            <w:r w:rsidRPr="00A46410">
              <w:rPr>
                <w:position w:val="-10"/>
              </w:rPr>
              <w:object w:dxaOrig="240" w:dyaOrig="260" w14:anchorId="0D347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12pt;height:12.9pt" o:ole="">
                  <v:imagedata r:id="rId4" o:title=""/>
                </v:shape>
                <o:OLEObject Type="Embed" ProgID="Equation.DSMT4" ShapeID="_x0000_i1058" DrawAspect="Content" ObjectID="_1663347214" r:id="rId5"/>
              </w:object>
            </w:r>
          </w:p>
        </w:tc>
        <w:tc>
          <w:tcPr>
            <w:tcW w:w="2074" w:type="dxa"/>
          </w:tcPr>
          <w:p w14:paraId="4B08705F" w14:textId="0EF19A55" w:rsidR="00654347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2074" w:type="dxa"/>
          </w:tcPr>
          <w:p w14:paraId="1DCBDC62" w14:textId="7AB3F67E" w:rsidR="00654347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2074" w:type="dxa"/>
          </w:tcPr>
          <w:p w14:paraId="30D25659" w14:textId="252438B2" w:rsidR="00654347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0</w:t>
            </w:r>
          </w:p>
        </w:tc>
      </w:tr>
      <w:tr w:rsidR="00654347" w14:paraId="78DDD02E" w14:textId="77777777" w:rsidTr="00A46410">
        <w:tc>
          <w:tcPr>
            <w:tcW w:w="2074" w:type="dxa"/>
          </w:tcPr>
          <w:p w14:paraId="1BF086F9" w14:textId="4694E72E" w:rsidR="00654347" w:rsidRDefault="00072959" w:rsidP="00072959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880" w:dyaOrig="320" w14:anchorId="5B3EA843">
                <v:shape id="_x0000_i1030" type="#_x0000_t75" style="width:43.85pt;height:16.15pt" o:ole="">
                  <v:imagedata r:id="rId6" o:title=""/>
                </v:shape>
                <o:OLEObject Type="Embed" ProgID="Equation.DSMT4" ShapeID="_x0000_i1030" DrawAspect="Content" ObjectID="_1663347215" r:id="rId7"/>
              </w:object>
            </w:r>
          </w:p>
        </w:tc>
        <w:tc>
          <w:tcPr>
            <w:tcW w:w="2074" w:type="dxa"/>
          </w:tcPr>
          <w:p w14:paraId="7576CAA8" w14:textId="0C023CC0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694984D1" w14:textId="378CFD48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</w:t>
            </w:r>
          </w:p>
        </w:tc>
        <w:tc>
          <w:tcPr>
            <w:tcW w:w="2074" w:type="dxa"/>
          </w:tcPr>
          <w:p w14:paraId="44793472" w14:textId="5C0FAF2C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0</w:t>
            </w:r>
          </w:p>
        </w:tc>
      </w:tr>
      <w:tr w:rsidR="00654347" w14:paraId="1A3C471D" w14:textId="77777777" w:rsidTr="00A46410">
        <w:tc>
          <w:tcPr>
            <w:tcW w:w="2074" w:type="dxa"/>
          </w:tcPr>
          <w:p w14:paraId="70885B96" w14:textId="374D83BA" w:rsidR="00654347" w:rsidRDefault="00072959" w:rsidP="00072959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700" w:dyaOrig="320" w14:anchorId="6179973A">
                <v:shape id="_x0000_i1033" type="#_x0000_t75" style="width:35.1pt;height:16.15pt" o:ole="">
                  <v:imagedata r:id="rId8" o:title=""/>
                </v:shape>
                <o:OLEObject Type="Embed" ProgID="Equation.DSMT4" ShapeID="_x0000_i1033" DrawAspect="Content" ObjectID="_1663347216" r:id="rId9"/>
              </w:object>
            </w:r>
          </w:p>
        </w:tc>
        <w:tc>
          <w:tcPr>
            <w:tcW w:w="2074" w:type="dxa"/>
          </w:tcPr>
          <w:p w14:paraId="3A2E7278" w14:textId="1C1AA386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22EA2B81" w14:textId="7DD51D26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</w:t>
            </w:r>
          </w:p>
        </w:tc>
        <w:tc>
          <w:tcPr>
            <w:tcW w:w="2074" w:type="dxa"/>
          </w:tcPr>
          <w:p w14:paraId="0C93B966" w14:textId="60C01E72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0</w:t>
            </w:r>
          </w:p>
        </w:tc>
      </w:tr>
      <w:tr w:rsidR="00654347" w14:paraId="00F0F4F8" w14:textId="77777777" w:rsidTr="00A46410">
        <w:tc>
          <w:tcPr>
            <w:tcW w:w="2074" w:type="dxa"/>
          </w:tcPr>
          <w:p w14:paraId="1580DAD6" w14:textId="51E9EC05" w:rsidR="00654347" w:rsidRDefault="00072959" w:rsidP="00072959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740" w:dyaOrig="320" w14:anchorId="3C0D3F58">
                <v:shape id="_x0000_i1036" type="#_x0000_t75" style="width:36.9pt;height:16.15pt" o:ole="">
                  <v:imagedata r:id="rId10" o:title=""/>
                </v:shape>
                <o:OLEObject Type="Embed" ProgID="Equation.DSMT4" ShapeID="_x0000_i1036" DrawAspect="Content" ObjectID="_1663347217" r:id="rId11"/>
              </w:object>
            </w:r>
          </w:p>
        </w:tc>
        <w:tc>
          <w:tcPr>
            <w:tcW w:w="2074" w:type="dxa"/>
          </w:tcPr>
          <w:p w14:paraId="0B57F92B" w14:textId="006D784A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48FEADA7" w14:textId="73CC2BD5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</w:t>
            </w:r>
          </w:p>
        </w:tc>
        <w:tc>
          <w:tcPr>
            <w:tcW w:w="2074" w:type="dxa"/>
          </w:tcPr>
          <w:p w14:paraId="6D58C0FF" w14:textId="455CF818" w:rsidR="00654347" w:rsidRDefault="00072959" w:rsidP="00072959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000</w:t>
            </w:r>
          </w:p>
        </w:tc>
      </w:tr>
    </w:tbl>
    <w:p w14:paraId="23CD0286" w14:textId="58870FAC" w:rsidR="00654347" w:rsidRDefault="00654347"/>
    <w:p w14:paraId="507128AD" w14:textId="28E25C45" w:rsidR="00072959" w:rsidRDefault="00072959">
      <w:r>
        <w:rPr>
          <w:rFonts w:hint="eastAsia"/>
        </w:rPr>
        <w:t>P</w:t>
      </w:r>
      <w:r>
        <w:t>2</w:t>
      </w:r>
      <w:r>
        <w:rPr>
          <w:rFonts w:hint="eastAsia"/>
        </w:rPr>
        <w:t>P模式</w:t>
      </w:r>
      <w:r w:rsidR="00303CA5">
        <w:rPr>
          <w:rFonts w:hint="eastAsia"/>
        </w:rPr>
        <w:t>(表格中</w:t>
      </w:r>
      <w:r w:rsidR="00D27B61">
        <w:rPr>
          <w:rFonts w:hint="eastAsia"/>
        </w:rPr>
        <w:t>数据</w:t>
      </w:r>
      <w:r w:rsidR="00303CA5">
        <w:rPr>
          <w:rFonts w:hint="eastAsia"/>
        </w:rPr>
        <w:t>单位为秒</w:t>
      </w:r>
      <w:r w:rsidR="00303CA5">
        <w:t>)</w:t>
      </w:r>
      <w:r>
        <w:rPr>
          <w:rFonts w:hint="eastAsia"/>
        </w:rPr>
        <w:t>:</w:t>
      </w:r>
    </w:p>
    <w:p w14:paraId="553AF377" w14:textId="77777777" w:rsidR="00303CA5" w:rsidRPr="00303CA5" w:rsidRDefault="00303CA5"/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72959" w14:paraId="114F64FA" w14:textId="77777777" w:rsidTr="00A46410">
        <w:tc>
          <w:tcPr>
            <w:tcW w:w="2074" w:type="dxa"/>
            <w:tcBorders>
              <w:tl2br w:val="single" w:sz="4" w:space="0" w:color="auto"/>
            </w:tcBorders>
          </w:tcPr>
          <w:p w14:paraId="01CCEEFE" w14:textId="2DF9430B" w:rsidR="00A46410" w:rsidRDefault="00A46410" w:rsidP="00A46410">
            <w:pPr>
              <w:tabs>
                <w:tab w:val="center" w:pos="930"/>
                <w:tab w:val="right" w:pos="1860"/>
              </w:tabs>
              <w:jc w:val="right"/>
            </w:pPr>
            <w:r>
              <w:rPr>
                <w:rFonts w:hint="eastAsia"/>
              </w:rPr>
              <w:t>N</w:t>
            </w:r>
          </w:p>
          <w:p w14:paraId="5D401CCF" w14:textId="6E7E63F0" w:rsidR="00A46410" w:rsidRDefault="00072959" w:rsidP="00A46410">
            <w:pPr>
              <w:tabs>
                <w:tab w:val="center" w:pos="930"/>
                <w:tab w:val="right" w:pos="1860"/>
              </w:tabs>
              <w:jc w:val="left"/>
              <w:rPr>
                <w:rFonts w:hint="eastAsia"/>
              </w:rPr>
            </w:pPr>
            <w:r w:rsidRPr="00072959">
              <w:rPr>
                <w:position w:val="-10"/>
              </w:rPr>
              <w:object w:dxaOrig="240" w:dyaOrig="260" w14:anchorId="15F883C1">
                <v:shape id="_x0000_i1045" type="#_x0000_t75" style="width:12pt;height:12.9pt" o:ole="">
                  <v:imagedata r:id="rId12" o:title=""/>
                </v:shape>
                <o:OLEObject Type="Embed" ProgID="Equation.DSMT4" ShapeID="_x0000_i1045" DrawAspect="Content" ObjectID="_1663347218" r:id="rId13"/>
              </w:object>
            </w:r>
          </w:p>
        </w:tc>
        <w:tc>
          <w:tcPr>
            <w:tcW w:w="2074" w:type="dxa"/>
          </w:tcPr>
          <w:p w14:paraId="7F9E2376" w14:textId="77777777" w:rsidR="00072959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2074" w:type="dxa"/>
          </w:tcPr>
          <w:p w14:paraId="70C36624" w14:textId="77777777" w:rsidR="00072959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2074" w:type="dxa"/>
          </w:tcPr>
          <w:p w14:paraId="13327216" w14:textId="77777777" w:rsidR="00072959" w:rsidRDefault="00072959" w:rsidP="00A46410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0</w:t>
            </w:r>
          </w:p>
        </w:tc>
      </w:tr>
      <w:tr w:rsidR="00072959" w14:paraId="64ED0AC9" w14:textId="77777777" w:rsidTr="00A46410">
        <w:tc>
          <w:tcPr>
            <w:tcW w:w="2074" w:type="dxa"/>
          </w:tcPr>
          <w:p w14:paraId="2DE17A07" w14:textId="77777777" w:rsidR="00072959" w:rsidRDefault="00072959" w:rsidP="00AC2A4E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880" w:dyaOrig="320" w14:anchorId="79E33CBB">
                <v:shape id="_x0000_i1042" type="#_x0000_t75" style="width:43.85pt;height:16.15pt" o:ole="">
                  <v:imagedata r:id="rId6" o:title=""/>
                </v:shape>
                <o:OLEObject Type="Embed" ProgID="Equation.DSMT4" ShapeID="_x0000_i1042" DrawAspect="Content" ObjectID="_1663347219" r:id="rId14"/>
              </w:object>
            </w:r>
          </w:p>
        </w:tc>
        <w:tc>
          <w:tcPr>
            <w:tcW w:w="2074" w:type="dxa"/>
          </w:tcPr>
          <w:p w14:paraId="3E1322A7" w14:textId="77777777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7F253EC6" w14:textId="59F8094C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8750</w:t>
            </w:r>
          </w:p>
        </w:tc>
        <w:tc>
          <w:tcPr>
            <w:tcW w:w="2074" w:type="dxa"/>
          </w:tcPr>
          <w:p w14:paraId="52E63787" w14:textId="038CA23D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t>28302</w:t>
            </w:r>
          </w:p>
        </w:tc>
      </w:tr>
      <w:tr w:rsidR="00072959" w14:paraId="4536457C" w14:textId="77777777" w:rsidTr="00A46410">
        <w:tc>
          <w:tcPr>
            <w:tcW w:w="2074" w:type="dxa"/>
          </w:tcPr>
          <w:p w14:paraId="74C3AB91" w14:textId="77777777" w:rsidR="00072959" w:rsidRDefault="00072959" w:rsidP="00AC2A4E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700" w:dyaOrig="320" w14:anchorId="1D9DC5ED">
                <v:shape id="_x0000_i1043" type="#_x0000_t75" style="width:35.1pt;height:16.15pt" o:ole="">
                  <v:imagedata r:id="rId8" o:title=""/>
                </v:shape>
                <o:OLEObject Type="Embed" ProgID="Equation.DSMT4" ShapeID="_x0000_i1043" DrawAspect="Content" ObjectID="_1663347220" r:id="rId15"/>
              </w:object>
            </w:r>
          </w:p>
        </w:tc>
        <w:tc>
          <w:tcPr>
            <w:tcW w:w="2074" w:type="dxa"/>
          </w:tcPr>
          <w:p w14:paraId="1199BEC2" w14:textId="77777777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5237CD4D" w14:textId="547E4A55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538</w:t>
            </w:r>
          </w:p>
        </w:tc>
        <w:tc>
          <w:tcPr>
            <w:tcW w:w="2074" w:type="dxa"/>
          </w:tcPr>
          <w:p w14:paraId="41CBDEFC" w14:textId="4CBAF1A2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t>14563</w:t>
            </w:r>
          </w:p>
        </w:tc>
      </w:tr>
      <w:tr w:rsidR="00072959" w14:paraId="258E740B" w14:textId="77777777" w:rsidTr="00A46410">
        <w:tc>
          <w:tcPr>
            <w:tcW w:w="2074" w:type="dxa"/>
          </w:tcPr>
          <w:p w14:paraId="4E147B04" w14:textId="77777777" w:rsidR="00072959" w:rsidRDefault="00072959" w:rsidP="00AC2A4E">
            <w:pPr>
              <w:tabs>
                <w:tab w:val="center" w:pos="930"/>
                <w:tab w:val="right" w:pos="1860"/>
              </w:tabs>
              <w:rPr>
                <w:rFonts w:hint="eastAsia"/>
              </w:rPr>
            </w:pPr>
            <w:r>
              <w:tab/>
            </w:r>
            <w:r w:rsidRPr="00072959">
              <w:rPr>
                <w:position w:val="-10"/>
              </w:rPr>
              <w:object w:dxaOrig="740" w:dyaOrig="320" w14:anchorId="48BECF77">
                <v:shape id="_x0000_i1044" type="#_x0000_t75" style="width:36.9pt;height:16.15pt" o:ole="">
                  <v:imagedata r:id="rId10" o:title=""/>
                </v:shape>
                <o:OLEObject Type="Embed" ProgID="Equation.DSMT4" ShapeID="_x0000_i1044" DrawAspect="Content" ObjectID="_1663347221" r:id="rId16"/>
              </w:object>
            </w:r>
          </w:p>
        </w:tc>
        <w:tc>
          <w:tcPr>
            <w:tcW w:w="2074" w:type="dxa"/>
          </w:tcPr>
          <w:p w14:paraId="02C0218C" w14:textId="77777777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500</w:t>
            </w:r>
          </w:p>
        </w:tc>
        <w:tc>
          <w:tcPr>
            <w:tcW w:w="2074" w:type="dxa"/>
          </w:tcPr>
          <w:p w14:paraId="1FD3AA37" w14:textId="63670EC8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t>7500</w:t>
            </w:r>
          </w:p>
        </w:tc>
        <w:tc>
          <w:tcPr>
            <w:tcW w:w="2074" w:type="dxa"/>
          </w:tcPr>
          <w:p w14:paraId="1635B5DC" w14:textId="38D73C02" w:rsidR="00072959" w:rsidRDefault="00072959" w:rsidP="00AC2A4E">
            <w:pPr>
              <w:spacing w:line="480" w:lineRule="auto"/>
              <w:jc w:val="center"/>
              <w:rPr>
                <w:rFonts w:hint="eastAsia"/>
              </w:rPr>
            </w:pPr>
            <w:r>
              <w:t>7500</w:t>
            </w:r>
          </w:p>
        </w:tc>
      </w:tr>
    </w:tbl>
    <w:p w14:paraId="5D20E34C" w14:textId="77777777" w:rsidR="00072959" w:rsidRDefault="00072959">
      <w:pPr>
        <w:rPr>
          <w:rFonts w:hint="eastAsia"/>
        </w:rPr>
      </w:pPr>
    </w:p>
    <w:sectPr w:rsidR="000729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A2F"/>
    <w:rsid w:val="00072959"/>
    <w:rsid w:val="00303CA5"/>
    <w:rsid w:val="00654347"/>
    <w:rsid w:val="00A46410"/>
    <w:rsid w:val="00AF2C0B"/>
    <w:rsid w:val="00C74A2F"/>
    <w:rsid w:val="00D27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583F3"/>
  <w15:chartTrackingRefBased/>
  <w15:docId w15:val="{A556906B-EF76-474D-A9F8-1A70B0341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543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61</Words>
  <Characters>352</Characters>
  <Application>Microsoft Office Word</Application>
  <DocSecurity>0</DocSecurity>
  <Lines>2</Lines>
  <Paragraphs>1</Paragraphs>
  <ScaleCrop>false</ScaleCrop>
  <Company/>
  <LinksUpToDate>false</LinksUpToDate>
  <CharactersWithSpaces>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5</cp:revision>
  <dcterms:created xsi:type="dcterms:W3CDTF">2020-10-04T11:35:00Z</dcterms:created>
  <dcterms:modified xsi:type="dcterms:W3CDTF">2020-10-0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